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9" r:id="rId5"/>
    <p:sldId id="275" r:id="rId6"/>
    <p:sldId id="282" r:id="rId7"/>
    <p:sldId id="281" r:id="rId8"/>
    <p:sldId id="283" r:id="rId9"/>
    <p:sldId id="276" r:id="rId10"/>
    <p:sldId id="272" r:id="rId11"/>
    <p:sldId id="278" r:id="rId12"/>
    <p:sldId id="279" r:id="rId13"/>
    <p:sldId id="280" r:id="rId14"/>
    <p:sldId id="271" r:id="rId15"/>
    <p:sldId id="259" r:id="rId16"/>
    <p:sldId id="287" r:id="rId17"/>
    <p:sldId id="288" r:id="rId18"/>
    <p:sldId id="289" r:id="rId19"/>
    <p:sldId id="284" r:id="rId20"/>
    <p:sldId id="290" r:id="rId21"/>
    <p:sldId id="291" r:id="rId22"/>
    <p:sldId id="263" r:id="rId23"/>
    <p:sldId id="265" r:id="rId24"/>
    <p:sldId id="266" r:id="rId25"/>
    <p:sldId id="260" r:id="rId26"/>
    <p:sldId id="261" r:id="rId27"/>
    <p:sldId id="267" r:id="rId28"/>
    <p:sldId id="268" r:id="rId29"/>
    <p:sldId id="262" r:id="rId30"/>
    <p:sldId id="27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4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12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51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24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21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64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03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91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6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9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A1DB2-F186-40A4-8E7C-447CEF618330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39C00-2532-4606-BC75-0F5FBAAD7A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7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FDM PAPR Reduction through PTS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8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obability of at least 1 sample of time domain signal to cross a certain power level: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if we define 			, then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394864"/>
              </p:ext>
            </p:extLst>
          </p:nvPr>
        </p:nvGraphicFramePr>
        <p:xfrm>
          <a:off x="1377808" y="2670969"/>
          <a:ext cx="79438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4178160" imgH="1396800" progId="Equation.DSMT4">
                  <p:embed/>
                </p:oleObj>
              </mc:Choice>
              <mc:Fallback>
                <p:oleObj name="Equation" r:id="rId3" imgW="41781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808" y="2670969"/>
                        <a:ext cx="7943850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62311"/>
              </p:ext>
            </p:extLst>
          </p:nvPr>
        </p:nvGraphicFramePr>
        <p:xfrm>
          <a:off x="3286930" y="5275648"/>
          <a:ext cx="16176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930" y="5275648"/>
                        <a:ext cx="161766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41390"/>
              </p:ext>
            </p:extLst>
          </p:nvPr>
        </p:nvGraphicFramePr>
        <p:xfrm>
          <a:off x="5117295" y="5852319"/>
          <a:ext cx="54086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295" y="5852319"/>
                        <a:ext cx="540861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754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3098" y="1690688"/>
            <a:ext cx="189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etical curv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1630" y="2060020"/>
            <a:ext cx="7206018" cy="4659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938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</a:t>
            </a:r>
            <a:r>
              <a:rPr lang="en-US" dirty="0" smtClean="0"/>
              <a:t>distribution –Interpolation </a:t>
            </a:r>
            <a:r>
              <a:rPr lang="en-US" dirty="0"/>
              <a:t>[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593609" cy="4351338"/>
          </a:xfrm>
        </p:spPr>
        <p:txBody>
          <a:bodyPr/>
          <a:lstStyle/>
          <a:p>
            <a:r>
              <a:rPr lang="en-US" dirty="0"/>
              <a:t>Analog signal can be modeled by an interpolated digital signal</a:t>
            </a:r>
          </a:p>
          <a:p>
            <a:r>
              <a:rPr lang="en-US" dirty="0"/>
              <a:t>Interpolated digital signal has no longer uncorrelated </a:t>
            </a:r>
            <a:r>
              <a:rPr lang="en-US" dirty="0" smtClean="0"/>
              <a:t>samples</a:t>
            </a:r>
          </a:p>
          <a:p>
            <a:r>
              <a:rPr lang="en-US" dirty="0"/>
              <a:t>A</a:t>
            </a:r>
            <a:r>
              <a:rPr lang="en-US" dirty="0" smtClean="0"/>
              <a:t>n interpolated N-samples symbol has effectively the non-interpolated PAPR of a 2N-samples symbol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3792" y="1965277"/>
            <a:ext cx="5751395" cy="436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23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-Interp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30337" cy="4351338"/>
          </a:xfrm>
        </p:spPr>
        <p:txBody>
          <a:bodyPr/>
          <a:lstStyle/>
          <a:p>
            <a:r>
              <a:rPr lang="en-US" dirty="0" smtClean="0"/>
              <a:t>The effect of increasing the interpolation factor attains a limit</a:t>
            </a:r>
          </a:p>
          <a:p>
            <a:r>
              <a:rPr lang="en-US" dirty="0" smtClean="0"/>
              <a:t>Typically, a value of L=4 is suffici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550" y="1690688"/>
            <a:ext cx="581025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1704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R dependenc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ulation</a:t>
            </a:r>
          </a:p>
          <a:p>
            <a:r>
              <a:rPr lang="en-US" dirty="0" smtClean="0"/>
              <a:t>Number of carriers</a:t>
            </a:r>
          </a:p>
          <a:p>
            <a:r>
              <a:rPr lang="en-US" dirty="0" smtClean="0"/>
              <a:t>Sampling rate?</a:t>
            </a:r>
          </a:p>
          <a:p>
            <a:r>
              <a:rPr lang="en-US" dirty="0" smtClean="0"/>
              <a:t>Interpolation to approach the analog sig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033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PR reduction technique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95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reduction</a:t>
            </a:r>
          </a:p>
          <a:p>
            <a:r>
              <a:rPr lang="en-US" dirty="0" smtClean="0"/>
              <a:t>BER performance</a:t>
            </a:r>
          </a:p>
          <a:p>
            <a:r>
              <a:rPr lang="en-US" dirty="0" smtClean="0"/>
              <a:t>Average power conservation</a:t>
            </a:r>
          </a:p>
          <a:p>
            <a:r>
              <a:rPr lang="en-US" dirty="0" smtClean="0"/>
              <a:t>Data Rate </a:t>
            </a:r>
          </a:p>
          <a:p>
            <a:r>
              <a:rPr lang="en-US" dirty="0" smtClean="0"/>
              <a:t>Spectral spillage</a:t>
            </a:r>
          </a:p>
          <a:p>
            <a:r>
              <a:rPr lang="en-US" dirty="0" smtClean="0"/>
              <a:t>Complexity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163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s comparison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037406"/>
              </p:ext>
            </p:extLst>
          </p:nvPr>
        </p:nvGraphicFramePr>
        <p:xfrm>
          <a:off x="1009934" y="2224587"/>
          <a:ext cx="10343865" cy="42444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41805"/>
                <a:gridCol w="1641805"/>
                <a:gridCol w="1498826"/>
                <a:gridCol w="1755202"/>
                <a:gridCol w="1203003"/>
                <a:gridCol w="1281890"/>
                <a:gridCol w="1321334"/>
              </a:tblGrid>
              <a:tr h="13618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>
                          <a:effectLst/>
                        </a:rPr>
                        <a:t>Technique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PAPR Reduc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BER performan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>
                        <a:buClr>
                          <a:srgbClr val="000000"/>
                        </a:buClr>
                        <a:buSzPts val="1200"/>
                        <a:buFont typeface="Calibri" panose="020F0502020204030204" pitchFamily="34" charset="0"/>
                        <a:buNone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 power Conserv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ata Rate Los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pectral Spilla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Complexit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lipp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Cod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3d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766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 err="1">
                          <a:effectLst/>
                        </a:rPr>
                        <a:t>Companding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Mediu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Non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Low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95329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Tone Reservation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4993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1" u="none" strike="noStrike" dirty="0">
                          <a:effectLst/>
                        </a:rPr>
                        <a:t>PTS/SLM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d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Hig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Ye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Mediu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Hig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45171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9213"/>
            <a:ext cx="10515600" cy="998018"/>
          </a:xfrm>
        </p:spPr>
        <p:txBody>
          <a:bodyPr/>
          <a:lstStyle/>
          <a:p>
            <a:r>
              <a:rPr lang="en-US" dirty="0"/>
              <a:t>Techniques comparis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3899" y="777919"/>
            <a:ext cx="5705901" cy="521344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199" y="928045"/>
            <a:ext cx="5878773" cy="49541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93479" y="5882179"/>
            <a:ext cx="10354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ost literature ([4], [5] ,[6</a:t>
            </a:r>
            <a:r>
              <a:rPr lang="en-US" sz="2800" dirty="0" smtClean="0">
                <a:solidFill>
                  <a:srgbClr val="FF0000"/>
                </a:solidFill>
              </a:rPr>
              <a:t>] and others) </a:t>
            </a:r>
            <a:r>
              <a:rPr lang="en-US" sz="2800" dirty="0">
                <a:solidFill>
                  <a:srgbClr val="FF0000"/>
                </a:solidFill>
              </a:rPr>
              <a:t>claims the SLM/PTS </a:t>
            </a:r>
            <a:r>
              <a:rPr lang="en-US" sz="2800" dirty="0" smtClean="0">
                <a:solidFill>
                  <a:srgbClr val="FF0000"/>
                </a:solidFill>
              </a:rPr>
              <a:t>techniqu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radeoffs best </a:t>
            </a:r>
            <a:r>
              <a:rPr lang="en-US" sz="2800" dirty="0" smtClean="0">
                <a:solidFill>
                  <a:srgbClr val="FF0000"/>
                </a:solidFill>
              </a:rPr>
              <a:t>the different performance criteria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243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Partial Transmit Sequence (PTS) Techniq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PR problem in OFDM</a:t>
            </a:r>
          </a:p>
          <a:p>
            <a:r>
              <a:rPr lang="en-US" dirty="0" smtClean="0"/>
              <a:t>Theory</a:t>
            </a:r>
          </a:p>
          <a:p>
            <a:r>
              <a:rPr lang="en-US" dirty="0" smtClean="0"/>
              <a:t>PAPR reduction techniques</a:t>
            </a:r>
          </a:p>
          <a:p>
            <a:r>
              <a:rPr lang="en-US" dirty="0" smtClean="0"/>
              <a:t>The PTS technique</a:t>
            </a:r>
          </a:p>
          <a:p>
            <a:r>
              <a:rPr lang="en-US" dirty="0" smtClean="0"/>
              <a:t>PTS simulations</a:t>
            </a:r>
          </a:p>
          <a:p>
            <a:r>
              <a:rPr lang="en-US" dirty="0" smtClean="0"/>
              <a:t>Incorporation into the OFDM mod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100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TS- Block Diagr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694158" cy="469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230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vision of the N-long OFDM symbol into M sub-block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ntiguou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/>
              <a:t>P</a:t>
            </a:r>
            <a:r>
              <a:rPr lang="en-US" dirty="0" err="1" smtClean="0"/>
              <a:t>olyphase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ero padding of each of the sub-blocks to length of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FT over each of the sub-block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ion of optimum PTS coefficients vector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terative flipp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duced complex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ultiplication of the sub-blocks by the PTS coeffici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tion of the sub-block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7965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mprovement Me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R at 1e-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7384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fli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1265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0205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TS technique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0785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TS simulations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0263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ambling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guous</a:t>
            </a:r>
          </a:p>
          <a:p>
            <a:r>
              <a:rPr lang="en-US" dirty="0" smtClean="0"/>
              <a:t>scrambl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2215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complexity Vs. Iterative fli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533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orporation into the OFDM mode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809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PAPR problem in OFDM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33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ircuit-Aware System Design Techniques </a:t>
            </a:r>
            <a:r>
              <a:rPr lang="en-US" dirty="0" smtClean="0"/>
              <a:t>for Wireless Communication,</a:t>
            </a:r>
            <a:r>
              <a:rPr lang="he-IL" dirty="0" smtClean="0"/>
              <a:t> </a:t>
            </a:r>
            <a:r>
              <a:rPr lang="en-US" dirty="0" smtClean="0"/>
              <a:t>by Everest </a:t>
            </a:r>
            <a:r>
              <a:rPr lang="en-US" dirty="0"/>
              <a:t>Wang </a:t>
            </a:r>
            <a:r>
              <a:rPr lang="en-US" dirty="0" smtClean="0"/>
              <a:t>Hua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FDM for wireless communication systems,  Pras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 Overview: Peak-to-Average Power </a:t>
            </a:r>
            <a:r>
              <a:rPr lang="en-US" dirty="0" smtClean="0"/>
              <a:t>Ratio Reduction </a:t>
            </a:r>
            <a:r>
              <a:rPr lang="en-US" dirty="0"/>
              <a:t>Techniques for OFDM </a:t>
            </a:r>
            <a:r>
              <a:rPr lang="en-US" dirty="0" smtClean="0"/>
              <a:t>Signals, Jiang&amp; Wu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PR Reduction of OFDM Signals Using a </a:t>
            </a:r>
            <a:r>
              <a:rPr lang="en-US" dirty="0" smtClean="0"/>
              <a:t>Reduced Complexity </a:t>
            </a:r>
            <a:r>
              <a:rPr lang="en-US" dirty="0"/>
              <a:t>PTS </a:t>
            </a:r>
            <a:r>
              <a:rPr lang="en-US" dirty="0" smtClean="0"/>
              <a:t>Technique, </a:t>
            </a:r>
            <a:r>
              <a:rPr lang="en-US" dirty="0" err="1" smtClean="0"/>
              <a:t>Hee</a:t>
            </a:r>
            <a:r>
              <a:rPr lang="en-US" dirty="0" smtClean="0"/>
              <a:t> Han &amp; Hong </a:t>
            </a:r>
            <a:r>
              <a:rPr lang="en-US" dirty="0" smtClean="0"/>
              <a:t>Le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eak to average power </a:t>
            </a:r>
            <a:r>
              <a:rPr lang="en-US" dirty="0" smtClean="0"/>
              <a:t>ration in OFDM, Chapter 3. </a:t>
            </a:r>
            <a:r>
              <a:rPr lang="en-US" dirty="0" err="1" smtClean="0"/>
              <a:t>Shodhganga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APR Reduction Techniques for OFDM Systems, </a:t>
            </a:r>
            <a:r>
              <a:rPr lang="en-US" dirty="0" err="1"/>
              <a:t>P.Kalaivani</a:t>
            </a:r>
            <a:r>
              <a:rPr lang="en-US" dirty="0"/>
              <a:t>, </a:t>
            </a:r>
            <a:r>
              <a:rPr lang="en-US" dirty="0" smtClean="0"/>
              <a:t>,</a:t>
            </a:r>
            <a:r>
              <a:rPr lang="en-US" dirty="0" err="1" smtClean="0"/>
              <a:t>S.R.Balasubramanian</a:t>
            </a:r>
            <a:r>
              <a:rPr lang="en-US" dirty="0"/>
              <a:t>,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321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5219"/>
            <a:ext cx="10515600" cy="1325563"/>
          </a:xfrm>
        </p:spPr>
        <p:txBody>
          <a:bodyPr/>
          <a:lstStyle/>
          <a:p>
            <a:r>
              <a:rPr lang="en-US" dirty="0" smtClean="0"/>
              <a:t>Background- OF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8549"/>
            <a:ext cx="10515600" cy="4648414"/>
          </a:xfrm>
        </p:spPr>
        <p:txBody>
          <a:bodyPr/>
          <a:lstStyle/>
          <a:p>
            <a:r>
              <a:rPr lang="en-US" dirty="0" smtClean="0"/>
              <a:t>The principle: transmission of a signal that is a linear combination of an orthogonal basi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ymbols are the linear combination’s  coefficients and are statistically independent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359" y="2514985"/>
            <a:ext cx="6509981" cy="204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2824"/>
              </p:ext>
            </p:extLst>
          </p:nvPr>
        </p:nvGraphicFramePr>
        <p:xfrm>
          <a:off x="5121606" y="554369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606" y="554369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17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- OF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omain signal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r>
              <a:rPr lang="en-US" dirty="0"/>
              <a:t>Typical shap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909" y="3879266"/>
            <a:ext cx="6296025" cy="20764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66513" y="1825625"/>
          <a:ext cx="2971516" cy="84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562040" imgH="444240" progId="Equation.DSMT4">
                  <p:embed/>
                </p:oleObj>
              </mc:Choice>
              <mc:Fallback>
                <p:oleObj name="Equation" r:id="rId4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513" y="1825625"/>
                        <a:ext cx="2971516" cy="84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036" y="3879266"/>
            <a:ext cx="4243316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909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PA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20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942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R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962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PR distribution (CCDF</a:t>
            </a:r>
            <a:r>
              <a:rPr lang="en-US" dirty="0" smtClean="0"/>
              <a:t>)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limit theorem: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Magnitude is Rayleigh distributed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Hence</a:t>
            </a:r>
            <a:r>
              <a:rPr lang="en-US" dirty="0" smtClean="0"/>
              <a:t>;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65391"/>
              </p:ext>
            </p:extLst>
          </p:nvPr>
        </p:nvGraphicFramePr>
        <p:xfrm>
          <a:off x="3401443" y="2364259"/>
          <a:ext cx="2125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443" y="2364259"/>
                        <a:ext cx="21256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72489"/>
              </p:ext>
            </p:extLst>
          </p:nvPr>
        </p:nvGraphicFramePr>
        <p:xfrm>
          <a:off x="3401443" y="3566319"/>
          <a:ext cx="3090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443" y="3566319"/>
                        <a:ext cx="30908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0692"/>
              </p:ext>
            </p:extLst>
          </p:nvPr>
        </p:nvGraphicFramePr>
        <p:xfrm>
          <a:off x="2425700" y="4605312"/>
          <a:ext cx="3670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1930320" imgH="495000" progId="Equation.DSMT4">
                  <p:embed/>
                </p:oleObj>
              </mc:Choice>
              <mc:Fallback>
                <p:oleObj name="Equation" r:id="rId7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5700" y="4605312"/>
                        <a:ext cx="36703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37</TotalTime>
  <Words>475</Words>
  <Application>Microsoft Office PowerPoint</Application>
  <PresentationFormat>Widescreen</PresentationFormat>
  <Paragraphs>140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Calibri Light</vt:lpstr>
      <vt:lpstr>Office Theme</vt:lpstr>
      <vt:lpstr>Equation</vt:lpstr>
      <vt:lpstr>OFDM PAPR Reduction through PTS technique</vt:lpstr>
      <vt:lpstr>Table of contents</vt:lpstr>
      <vt:lpstr>The PAPR problem in OFDM </vt:lpstr>
      <vt:lpstr>Background- OFDM</vt:lpstr>
      <vt:lpstr>Background- OFDM</vt:lpstr>
      <vt:lpstr>Motivation: PA linearity</vt:lpstr>
      <vt:lpstr>Theory</vt:lpstr>
      <vt:lpstr>PAPR definition</vt:lpstr>
      <vt:lpstr>PAPR distribution (CCDF) [1]</vt:lpstr>
      <vt:lpstr>PAPR distribution (CCDF)</vt:lpstr>
      <vt:lpstr>PAPR distribution (CCDF) [1]</vt:lpstr>
      <vt:lpstr>PAPR distribution –Interpolation [1]</vt:lpstr>
      <vt:lpstr>PAPR distribution -Interpolation</vt:lpstr>
      <vt:lpstr>PAPR dependencies</vt:lpstr>
      <vt:lpstr>PAPR reduction techniques </vt:lpstr>
      <vt:lpstr>Criteria</vt:lpstr>
      <vt:lpstr>Techniques comparison</vt:lpstr>
      <vt:lpstr>Techniques comparison</vt:lpstr>
      <vt:lpstr>The Partial Transmit Sequence (PTS) Technique</vt:lpstr>
      <vt:lpstr>PTS- Block Diagram</vt:lpstr>
      <vt:lpstr>Algorithm steps</vt:lpstr>
      <vt:lpstr>The improvement Metrics</vt:lpstr>
      <vt:lpstr>Iterative flipping</vt:lpstr>
      <vt:lpstr>Reduced complexity</vt:lpstr>
      <vt:lpstr>The PTS technique </vt:lpstr>
      <vt:lpstr>PTS simulations </vt:lpstr>
      <vt:lpstr>Scrambling method</vt:lpstr>
      <vt:lpstr>Reduced complexity Vs. Iterative flipping</vt:lpstr>
      <vt:lpstr>Incorporation into the OFDM modem </vt:lpstr>
      <vt:lpstr>References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DM PAPR Reduction through PTS technique</dc:title>
  <dc:creator>User</dc:creator>
  <cp:lastModifiedBy>User</cp:lastModifiedBy>
  <cp:revision>34</cp:revision>
  <dcterms:created xsi:type="dcterms:W3CDTF">2017-09-16T14:07:35Z</dcterms:created>
  <dcterms:modified xsi:type="dcterms:W3CDTF">2017-09-29T13:36:08Z</dcterms:modified>
</cp:coreProperties>
</file>